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74" r:id="rId4"/>
    <p:sldId id="277" r:id="rId5"/>
    <p:sldId id="497" r:id="rId6"/>
    <p:sldId id="422" r:id="rId7"/>
    <p:sldId id="436" r:id="rId8"/>
    <p:sldId id="446" r:id="rId9"/>
    <p:sldId id="447" r:id="rId10"/>
    <p:sldId id="448" r:id="rId11"/>
    <p:sldId id="449" r:id="rId12"/>
    <p:sldId id="450" r:id="rId13"/>
    <p:sldId id="452" r:id="rId14"/>
    <p:sldId id="451" r:id="rId15"/>
    <p:sldId id="469" r:id="rId16"/>
    <p:sldId id="470" r:id="rId17"/>
    <p:sldId id="471" r:id="rId18"/>
    <p:sldId id="494" r:id="rId19"/>
    <p:sldId id="493" r:id="rId20"/>
    <p:sldId id="486" r:id="rId21"/>
    <p:sldId id="495" r:id="rId22"/>
    <p:sldId id="496" r:id="rId23"/>
    <p:sldId id="487" r:id="rId24"/>
    <p:sldId id="488" r:id="rId25"/>
    <p:sldId id="489" r:id="rId26"/>
    <p:sldId id="490" r:id="rId27"/>
    <p:sldId id="491" r:id="rId28"/>
    <p:sldId id="492" r:id="rId29"/>
    <p:sldId id="336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2F528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67" d="100"/>
          <a:sy n="67" d="100"/>
        </p:scale>
        <p:origin x="68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2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10 (S2,L10): </a:t>
            </a:r>
          </a:p>
          <a:p>
            <a:pPr algn="ctr"/>
            <a:r>
              <a:rPr lang="en-US" sz="3600" b="1" dirty="0"/>
              <a:t>Tutorial 3: Thermal Di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32492"/>
              </p:ext>
            </p:extLst>
          </p:nvPr>
        </p:nvGraphicFramePr>
        <p:xfrm>
          <a:off x="4748212" y="789214"/>
          <a:ext cx="22479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2" y="789214"/>
                        <a:ext cx="22479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96509"/>
              </p:ext>
            </p:extLst>
          </p:nvPr>
        </p:nvGraphicFramePr>
        <p:xfrm>
          <a:off x="3047546" y="2435678"/>
          <a:ext cx="68262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393480" progId="Equation.DSMT4">
                  <p:embed/>
                </p:oleObj>
              </mc:Choice>
              <mc:Fallback>
                <p:oleObj name="Equation" r:id="rId4" imgW="2120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546" y="2435678"/>
                        <a:ext cx="682625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8167"/>
              </p:ext>
            </p:extLst>
          </p:nvPr>
        </p:nvGraphicFramePr>
        <p:xfrm>
          <a:off x="1989138" y="4483327"/>
          <a:ext cx="84201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93480" progId="Equation.DSMT4">
                  <p:embed/>
                </p:oleObj>
              </mc:Choice>
              <mc:Fallback>
                <p:oleObj name="Equation" r:id="rId6" imgW="2616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483327"/>
                        <a:ext cx="84201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20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01799" y="263298"/>
          <a:ext cx="8242467" cy="62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203040" progId="Equation.DSMT4">
                  <p:embed/>
                </p:oleObj>
              </mc:Choice>
              <mc:Fallback>
                <p:oleObj name="Equation" r:id="rId2" imgW="26920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1799" y="263298"/>
                        <a:ext cx="8242467" cy="622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06521" y="1315584"/>
          <a:ext cx="1948159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6521" y="1315584"/>
                        <a:ext cx="1948159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85485" y="3072720"/>
          <a:ext cx="91455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82400" progId="Equation.DSMT4">
                  <p:embed/>
                </p:oleObj>
              </mc:Choice>
              <mc:Fallback>
                <p:oleObj name="Equation" r:id="rId6" imgW="222228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5485" y="3072720"/>
                        <a:ext cx="91455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51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02607" y="553583"/>
          <a:ext cx="1053255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203040" progId="Equation.DSMT4">
                  <p:embed/>
                </p:oleObj>
              </mc:Choice>
              <mc:Fallback>
                <p:oleObj name="Equation" r:id="rId2" imgW="4000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2607" y="553583"/>
                        <a:ext cx="1053255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83756" y="2109789"/>
          <a:ext cx="3313094" cy="18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56" y="2109789"/>
                        <a:ext cx="3313094" cy="18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52685" y="4745989"/>
            <a:ext cx="337201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Flux increases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319788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93485" y="193221"/>
          <a:ext cx="6734402" cy="141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485" y="193221"/>
                        <a:ext cx="6734402" cy="141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5714" y="2676045"/>
            <a:ext cx="105732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his is called as a “steady state” condition</a:t>
            </a:r>
            <a:endParaRPr lang="en-IN" sz="4800" dirty="0"/>
          </a:p>
        </p:txBody>
      </p:sp>
      <p:sp>
        <p:nvSpPr>
          <p:cNvPr id="7" name="TextBox 6"/>
          <p:cNvSpPr txBox="1"/>
          <p:nvPr/>
        </p:nvSpPr>
        <p:spPr>
          <a:xfrm>
            <a:off x="725714" y="3918857"/>
            <a:ext cx="845026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Plot concentration as a function of x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16739106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99318" y="19276"/>
          <a:ext cx="77295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9318" y="19276"/>
                        <a:ext cx="772953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28343" y="1640142"/>
          <a:ext cx="1700440" cy="11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19040" progId="Equation.DSMT4">
                  <p:embed/>
                </p:oleObj>
              </mc:Choice>
              <mc:Fallback>
                <p:oleObj name="Equation" r:id="rId4" imgW="64764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343" y="1640142"/>
                        <a:ext cx="1700440" cy="110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70287" y="2952332"/>
          <a:ext cx="1730602" cy="10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87" y="2952332"/>
                        <a:ext cx="1730602" cy="109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75290" y="4121604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90" y="4121604"/>
                        <a:ext cx="17653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53025" y="5636078"/>
          <a:ext cx="2717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5636078"/>
                        <a:ext cx="27178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45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028" y="190953"/>
            <a:ext cx="10515600" cy="1325563"/>
          </a:xfrm>
        </p:spPr>
        <p:txBody>
          <a:bodyPr/>
          <a:lstStyle/>
          <a:p>
            <a:r>
              <a:rPr lang="en-US" b="1" dirty="0"/>
              <a:t>Plo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51200" y="1349829"/>
            <a:ext cx="79828" cy="31931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251200" y="4542971"/>
            <a:ext cx="367211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8850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9600" b="1" dirty="0">
                <a:solidFill>
                  <a:schemeClr val="accent1">
                    <a:lumMod val="75000"/>
                  </a:schemeClr>
                </a:solidFill>
              </a:rPr>
              <a:t>Note:</a:t>
            </a:r>
            <a:endParaRPr lang="en-IN" sz="9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09242" y="0"/>
          <a:ext cx="3395663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838080" progId="Equation.DSMT4">
                  <p:embed/>
                </p:oleObj>
              </mc:Choice>
              <mc:Fallback>
                <p:oleObj name="Equation" r:id="rId2" imgW="876240" imgH="838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242" y="0"/>
                        <a:ext cx="3395663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16000" y="3357836"/>
            <a:ext cx="10356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sing variable separable method one can find the solution as</a:t>
            </a:r>
            <a:endParaRPr lang="en-IN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75582" y="3942611"/>
          <a:ext cx="703738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82400" progId="Equation.DSMT4">
                  <p:embed/>
                </p:oleObj>
              </mc:Choice>
              <mc:Fallback>
                <p:oleObj name="Equation" r:id="rId4" imgW="181584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82" y="3942611"/>
                        <a:ext cx="7037388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17529" y="6076269"/>
          <a:ext cx="5753494" cy="46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203040" progId="Equation.DSMT4">
                  <p:embed/>
                </p:oleObj>
              </mc:Choice>
              <mc:Fallback>
                <p:oleObj name="Equation" r:id="rId6" imgW="24890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7529" y="6076269"/>
                        <a:ext cx="5753494" cy="469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032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028" y="190953"/>
            <a:ext cx="10515600" cy="1325563"/>
          </a:xfrm>
        </p:spPr>
        <p:txBody>
          <a:bodyPr/>
          <a:lstStyle/>
          <a:p>
            <a:r>
              <a:rPr lang="en-US" b="1" dirty="0"/>
              <a:t>Plo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51200" y="1349829"/>
            <a:ext cx="79828" cy="31931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251200" y="4542971"/>
            <a:ext cx="367211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29785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4" t="43254" r="24367" b="19643"/>
          <a:stretch/>
        </p:blipFill>
        <p:spPr bwMode="auto">
          <a:xfrm>
            <a:off x="0" y="1057276"/>
            <a:ext cx="11783028" cy="3722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61508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 descr="C:\Users\IITP\Downloads\D_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6" y="1098778"/>
            <a:ext cx="5845402" cy="4609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11" name="Picture 3" descr="C:\Users\IITP\Downloads\D_10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770" y="1769806"/>
            <a:ext cx="4143375" cy="326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2282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288982"/>
              </p:ext>
            </p:extLst>
          </p:nvPr>
        </p:nvGraphicFramePr>
        <p:xfrm>
          <a:off x="138541" y="156255"/>
          <a:ext cx="8357758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19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9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48837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cloud diffusion in Quantum Technology</a:t>
            </a:r>
            <a:endParaRPr lang="en-IN" dirty="0"/>
          </a:p>
        </p:txBody>
      </p:sp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056" y="2202543"/>
            <a:ext cx="6612064" cy="3719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4102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>
            <a:off x="4716296" y="2256966"/>
            <a:ext cx="2520000" cy="0"/>
          </a:xfrm>
          <a:prstGeom prst="straightConnector1">
            <a:avLst/>
          </a:prstGeom>
          <a:ln w="431800" cap="sq">
            <a:solidFill>
              <a:srgbClr val="FF0000"/>
            </a:solidFill>
            <a:bevel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3707904" y="2028366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07904" y="2714166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51920" y="294276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735420" y="4671290"/>
            <a:ext cx="2520000" cy="0"/>
          </a:xfrm>
          <a:prstGeom prst="straightConnector1">
            <a:avLst/>
          </a:prstGeom>
          <a:ln w="4318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615740" y="4383258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615740" y="5247354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59756" y="510333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5319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07422" y="1483322"/>
            <a:ext cx="5121099" cy="4383051"/>
            <a:chOff x="1979712" y="2204864"/>
            <a:chExt cx="3464767" cy="3168352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971" b="80743" l="23419" r="91491"/>
                      </a14:imgEffect>
                      <a14:imgEffect>
                        <a14:saturation sat="2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7" t="34300" r="40311" b="43047"/>
            <a:stretch/>
          </p:blipFill>
          <p:spPr bwMode="auto">
            <a:xfrm>
              <a:off x="3868866" y="3718972"/>
              <a:ext cx="99206" cy="12326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ounded Rectangle 5"/>
            <p:cNvSpPr/>
            <p:nvPr/>
          </p:nvSpPr>
          <p:spPr>
            <a:xfrm>
              <a:off x="2494313" y="3535116"/>
              <a:ext cx="2821898" cy="498468"/>
            </a:xfrm>
            <a:prstGeom prst="roundRect">
              <a:avLst/>
            </a:prstGeom>
            <a:solidFill>
              <a:srgbClr val="0F6FC6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622581" y="3628579"/>
              <a:ext cx="2821898" cy="498468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rgbClr val="EEECE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25207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28414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5844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9051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lowchart: Magnetic Disk 11"/>
            <p:cNvSpPr/>
            <p:nvPr/>
          </p:nvSpPr>
          <p:spPr>
            <a:xfrm rot="5400000" flipH="1">
              <a:off x="2115243" y="3446315"/>
              <a:ext cx="435940" cy="707002"/>
            </a:xfrm>
            <a:prstGeom prst="flowChartMagneticDisk">
              <a:avLst/>
            </a:prstGeom>
            <a:solidFill>
              <a:srgbClr val="91C6F7">
                <a:alpha val="20000"/>
              </a:srgb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3779911" y="2204864"/>
              <a:ext cx="224407" cy="122413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4" name="Down Arrow 13"/>
            <p:cNvSpPr/>
            <p:nvPr/>
          </p:nvSpPr>
          <p:spPr>
            <a:xfrm flipV="1">
              <a:off x="3779912" y="4221088"/>
              <a:ext cx="253618" cy="1152128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 rot="19281277">
              <a:off x="2815899" y="3829977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" name="Right Arrow 15"/>
            <p:cNvSpPr/>
            <p:nvPr/>
          </p:nvSpPr>
          <p:spPr>
            <a:xfrm rot="19281277">
              <a:off x="4100608" y="3373173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3200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" name="Left Arrow 16"/>
            <p:cNvSpPr/>
            <p:nvPr/>
          </p:nvSpPr>
          <p:spPr>
            <a:xfrm rot="740351">
              <a:off x="4193887" y="3877813"/>
              <a:ext cx="929944" cy="389428"/>
            </a:xfrm>
            <a:prstGeom prst="lef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000000">
                  <a:alpha val="50196"/>
                </a:srgbClr>
              </a:solidFill>
            </a:ln>
            <a:effectLst>
              <a:outerShdw blurRad="184150" dist="241300" dir="11520000" sx="110000" sy="110000" algn="ctr">
                <a:srgbClr val="000000">
                  <a:alpha val="18000"/>
                </a:srgbClr>
              </a:outerShdw>
              <a:softEdge rad="31750"/>
            </a:effectLst>
            <a:scene3d>
              <a:camera prst="perspectiveFront" fov="5100000">
                <a:rot lat="0" lon="2100000" rev="0"/>
              </a:camera>
              <a:lightRig rig="flood" dir="t">
                <a:rot lat="0" lon="0" rev="13800000"/>
              </a:lightRig>
            </a:scene3d>
            <a:sp3d extrusionH="107950" prstMaterial="plastic">
              <a:bevelT w="82550" h="63500" prst="divo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>
            <a:xfrm rot="2084333">
              <a:off x="2975318" y="3389516"/>
              <a:ext cx="577207" cy="280388"/>
            </a:xfrm>
            <a:prstGeom prst="rightArrow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9447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iitp\Downloads\Magneto-Optical Trap 1s - 11s (v-R6aCkk3KA) 36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533" y="1524000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52440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00" y="1905000"/>
            <a:ext cx="69088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67419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467" y="1676400"/>
            <a:ext cx="758613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76397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iitp\Downloads\MOT to Molasses 7s - 16s (9EZN5UQ8V3I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0" y="1047750"/>
            <a:ext cx="6908800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59843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689600" y="3200400"/>
            <a:ext cx="6096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181600" y="2667000"/>
            <a:ext cx="18288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572000" y="2286000"/>
            <a:ext cx="3352800" cy="1752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641600" y="1447800"/>
            <a:ext cx="6400800" cy="419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641600" y="145143"/>
            <a:ext cx="7315200" cy="63427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3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080000" y="-1"/>
            <a:ext cx="1625600" cy="14369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4" idx="2"/>
            <a:endCxn id="4" idx="6"/>
          </p:cNvCxnSpPr>
          <p:nvPr/>
        </p:nvCxnSpPr>
        <p:spPr>
          <a:xfrm>
            <a:off x="5080000" y="718457"/>
            <a:ext cx="16256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89600" y="7620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8" name="Oval 7"/>
          <p:cNvSpPr/>
          <p:nvPr/>
        </p:nvSpPr>
        <p:spPr>
          <a:xfrm>
            <a:off x="4978400" y="1465942"/>
            <a:ext cx="2133600" cy="18723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705600" y="3810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</a:p>
        </p:txBody>
      </p:sp>
      <p:cxnSp>
        <p:nvCxnSpPr>
          <p:cNvPr id="11" name="Straight Arrow Connector 10"/>
          <p:cNvCxnSpPr>
            <a:stCxn id="8" idx="2"/>
            <a:endCxn id="8" idx="6"/>
          </p:cNvCxnSpPr>
          <p:nvPr/>
        </p:nvCxnSpPr>
        <p:spPr>
          <a:xfrm>
            <a:off x="4978400" y="2402114"/>
            <a:ext cx="21336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4851" y="2057400"/>
            <a:ext cx="592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+vt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267200" y="3454399"/>
            <a:ext cx="3759200" cy="32802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5" idx="2"/>
            <a:endCxn id="15" idx="6"/>
          </p:cNvCxnSpPr>
          <p:nvPr/>
        </p:nvCxnSpPr>
        <p:spPr>
          <a:xfrm>
            <a:off x="4267200" y="5094514"/>
            <a:ext cx="37592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28000" y="5007414"/>
            <a:ext cx="658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+vt</a:t>
            </a:r>
            <a:r>
              <a:rPr lang="en-US" dirty="0"/>
              <a:t>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100457" y="750332"/>
            <a:ext cx="2660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n invasive temperature</a:t>
            </a:r>
          </a:p>
          <a:p>
            <a:r>
              <a:rPr lang="en-US" b="1" dirty="0"/>
              <a:t>measuremen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51168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15" grpId="0" animBg="1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886200" y="914400"/>
            <a:ext cx="0" cy="3276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886200" y="4191000"/>
            <a:ext cx="5257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86200" y="1295400"/>
            <a:ext cx="42672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124201" y="2247900"/>
            <a:ext cx="544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29400" y="45720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891010" y="4756666"/>
            <a:ext cx="156719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67200" y="5562600"/>
            <a:ext cx="3447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rom the fit V is calculated, then T</a:t>
            </a:r>
          </a:p>
        </p:txBody>
      </p:sp>
    </p:spTree>
    <p:extLst>
      <p:ext uri="{BB962C8B-B14F-4D97-AF65-F5344CB8AC3E}">
        <p14:creationId xmlns:p14="http://schemas.microsoft.com/office/powerpoint/2010/main" val="33987994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9228215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6549521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200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B50203F-847D-A1A1-315D-F9F53DAFB6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875" t="20278" r="37109" b="18889"/>
          <a:stretch/>
        </p:blipFill>
        <p:spPr>
          <a:xfrm>
            <a:off x="3886200" y="409575"/>
            <a:ext cx="4419600" cy="581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397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s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5355"/>
              </p:ext>
            </p:extLst>
          </p:nvPr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32125"/>
              </p:ext>
            </p:extLst>
          </p:nvPr>
        </p:nvGraphicFramePr>
        <p:xfrm>
          <a:off x="8664575" y="3975100"/>
          <a:ext cx="22796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5" y="3975100"/>
                        <a:ext cx="22796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55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Tutorial 3: Thermal Di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3132194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97835"/>
              </p:ext>
            </p:extLst>
          </p:nvPr>
        </p:nvGraphicFramePr>
        <p:xfrm>
          <a:off x="194950" y="12605"/>
          <a:ext cx="10408727" cy="264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51560" imgH="1638000" progId="Equation.DSMT4">
                  <p:embed/>
                </p:oleObj>
              </mc:Choice>
              <mc:Fallback>
                <p:oleObj name="Equation" r:id="rId2" imgW="6451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950" y="12605"/>
                        <a:ext cx="10408727" cy="264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125029" y="2656114"/>
            <a:ext cx="1567543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004457" y="3193143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4390571" y="3323771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5399314" y="3497943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4506685" y="4579257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5631543" y="431800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6480628" y="375920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6582228" y="457925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7112000" y="4579255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7344229" y="3744684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Oval 14"/>
          <p:cNvSpPr/>
          <p:nvPr/>
        </p:nvSpPr>
        <p:spPr>
          <a:xfrm>
            <a:off x="8200570" y="3889828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8534400" y="4470399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9593942" y="439782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9173028" y="387531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5399314" y="4811482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3367314" y="5747657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/>
          <p:cNvSpPr/>
          <p:nvPr/>
        </p:nvSpPr>
        <p:spPr>
          <a:xfrm>
            <a:off x="6850742" y="5268684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Oval 21"/>
          <p:cNvSpPr/>
          <p:nvPr/>
        </p:nvSpPr>
        <p:spPr>
          <a:xfrm>
            <a:off x="3418113" y="436879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/>
          <p:cNvSpPr/>
          <p:nvPr/>
        </p:nvSpPr>
        <p:spPr>
          <a:xfrm>
            <a:off x="1698171" y="3744684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/>
          <p:cNvSpPr/>
          <p:nvPr/>
        </p:nvSpPr>
        <p:spPr>
          <a:xfrm>
            <a:off x="6734628" y="473165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2061028" y="4942110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/>
          <p:cNvSpPr/>
          <p:nvPr/>
        </p:nvSpPr>
        <p:spPr>
          <a:xfrm>
            <a:off x="4753427" y="3784595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Oval 26"/>
          <p:cNvSpPr/>
          <p:nvPr/>
        </p:nvSpPr>
        <p:spPr>
          <a:xfrm>
            <a:off x="5268685" y="5268683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/>
          <p:cNvSpPr/>
          <p:nvPr/>
        </p:nvSpPr>
        <p:spPr>
          <a:xfrm>
            <a:off x="4034969" y="5395685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10421"/>
              </p:ext>
            </p:extLst>
          </p:nvPr>
        </p:nvGraphicFramePr>
        <p:xfrm>
          <a:off x="4098596" y="2584165"/>
          <a:ext cx="816177" cy="100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8596" y="2584165"/>
                        <a:ext cx="816177" cy="100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820057" y="4782453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43253"/>
              </p:ext>
            </p:extLst>
          </p:nvPr>
        </p:nvGraphicFramePr>
        <p:xfrm>
          <a:off x="522514" y="5704176"/>
          <a:ext cx="1900761" cy="7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4" y="5704176"/>
                        <a:ext cx="1900761" cy="7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109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13070"/>
              </p:ext>
            </p:extLst>
          </p:nvPr>
        </p:nvGraphicFramePr>
        <p:xfrm>
          <a:off x="1900464" y="466497"/>
          <a:ext cx="7556516" cy="60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203040" progId="Equation.DSMT4">
                  <p:embed/>
                </p:oleObj>
              </mc:Choice>
              <mc:Fallback>
                <p:oleObj name="Equation" r:id="rId2" imgW="252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0464" y="466497"/>
                        <a:ext cx="7556516" cy="60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57485" y="2659520"/>
            <a:ext cx="1567543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>
            <a:stCxn id="8" idx="1"/>
          </p:cNvCxnSpPr>
          <p:nvPr/>
        </p:nvCxnSpPr>
        <p:spPr>
          <a:xfrm flipH="1">
            <a:off x="6226629" y="5212976"/>
            <a:ext cx="1715530" cy="799774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942159" y="4735922"/>
            <a:ext cx="22739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/>
              <a:t>Pd</a:t>
            </a:r>
            <a:r>
              <a:rPr lang="en-US" sz="2800" dirty="0"/>
              <a:t> membrane</a:t>
            </a:r>
          </a:p>
          <a:p>
            <a:pPr algn="ctr"/>
            <a:r>
              <a:rPr lang="en-US" sz="2800" dirty="0"/>
              <a:t>0.005 mm</a:t>
            </a:r>
            <a:endParaRPr lang="en-IN" sz="2800" dirty="0"/>
          </a:p>
        </p:txBody>
      </p:sp>
      <p:sp>
        <p:nvSpPr>
          <p:cNvPr id="10" name="Right Arrow 9"/>
          <p:cNvSpPr/>
          <p:nvPr/>
        </p:nvSpPr>
        <p:spPr>
          <a:xfrm>
            <a:off x="1596571" y="4176486"/>
            <a:ext cx="2438400" cy="67491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/>
          <p:cNvSpPr txBox="1"/>
          <p:nvPr/>
        </p:nvSpPr>
        <p:spPr>
          <a:xfrm>
            <a:off x="1372235" y="3651739"/>
            <a:ext cx="2887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irection of diffusion</a:t>
            </a:r>
            <a:endParaRPr lang="en-IN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08941"/>
              </p:ext>
            </p:extLst>
          </p:nvPr>
        </p:nvGraphicFramePr>
        <p:xfrm>
          <a:off x="1475014" y="3132626"/>
          <a:ext cx="2157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014" y="3132626"/>
                        <a:ext cx="21574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65664"/>
              </p:ext>
            </p:extLst>
          </p:nvPr>
        </p:nvGraphicFramePr>
        <p:xfrm>
          <a:off x="6632802" y="3158026"/>
          <a:ext cx="20764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41200" progId="Equation.DSMT4">
                  <p:embed/>
                </p:oleObj>
              </mc:Choice>
              <mc:Fallback>
                <p:oleObj name="Equation" r:id="rId6" imgW="10159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802" y="3158026"/>
                        <a:ext cx="20764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5175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26</TotalTime>
  <Words>740</Words>
  <Application>Microsoft Office PowerPoint</Application>
  <PresentationFormat>Widescreen</PresentationFormat>
  <Paragraphs>151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</vt:lpstr>
      <vt:lpstr>Note:</vt:lpstr>
      <vt:lpstr>Plot</vt:lpstr>
      <vt:lpstr>PowerPoint Presentation</vt:lpstr>
      <vt:lpstr>PowerPoint Presentation</vt:lpstr>
      <vt:lpstr>Atomic cloud diffusion in Quantum Techn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480</cp:revision>
  <dcterms:created xsi:type="dcterms:W3CDTF">2022-07-09T03:48:01Z</dcterms:created>
  <dcterms:modified xsi:type="dcterms:W3CDTF">2023-08-22T12:57:33Z</dcterms:modified>
</cp:coreProperties>
</file>